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  <w:t>【</w:t>
      </w:r>
      <w:r>
        <w:rPr>
          <w:rFonts w:hint="eastAsia" w:ascii="Times New Roman" w:hAnsi="Times New Roman" w:cs="Times New Roman"/>
          <w:i w:val="0"/>
          <w:iCs w:val="0"/>
          <w:color w:val="000000"/>
          <w:sz w:val="21"/>
          <w:szCs w:val="21"/>
          <w:lang w:val="en-US" w:eastAsia="zh-CN"/>
        </w:rPr>
        <w:t>课外作业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  <w:t>】</w:t>
      </w:r>
    </w:p>
    <w:p>
      <w:pPr>
        <w:pStyle w:val="5"/>
        <w:tabs>
          <w:tab w:val="left" w:pos="4305"/>
        </w:tabs>
        <w:snapToGrid w:val="0"/>
        <w:spacing w:line="336" w:lineRule="auto"/>
        <w:ind w:firstLine="2940" w:firstLineChars="1400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000000"/>
          <w:sz w:val="21"/>
          <w:szCs w:val="21"/>
          <w:lang w:val="en-US" w:eastAsia="zh-CN"/>
        </w:rPr>
        <w:t>基础过关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5" o:spt="75" alt="eqIdfaf4d87c5012575e8fea56e9d3b64320" type="#_x0000_t75" style="height:14.55pt;width:72.1pt;" o:ole="t" filled="f" o:preferrelative="t" stroked="f" coordsize="21600,21600">
            <v:path/>
            <v:fill on="f" focussize="0,0"/>
            <v:stroke on="f" joinstyle="miter"/>
            <v:imagedata r:id="rId7" o:title="eqIdfaf4d87c5012575e8fea56e9d3b6432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cs="Times New Roman"/>
          <w:ker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6" o:spt="75" alt="eqId96731f270181787efb5c13cdd388ed47" type="#_x0000_t75" style="height:11.85pt;width:31.6pt;" o:ole="t" filled="f" o:preferrelative="t" stroked="f" coordsize="21600,21600">
            <v:path/>
            <v:fill on="f" focussize="0,0"/>
            <v:stroke on="f" joinstyle="miter"/>
            <v:imagedata r:id="rId9" o:title="eqId96731f270181787efb5c13cdd388ed47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7" o:spt="75" alt="eqId6156e3ff9fe179a903d3ea0f4422a51a" type="#_x0000_t75" style="height:11.2pt;width:31.6pt;" o:ole="t" filled="f" o:preferrelative="t" stroked="f" coordsize="21600,21600">
            <v:path/>
            <v:fill on="f" focussize="0,0"/>
            <v:stroke on="f" joinstyle="miter"/>
            <v:imagedata r:id="rId11" o:title="eqId6156e3ff9fe179a903d3ea0f4422a51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8" o:spt="75" alt="eqId0d0957a12403c1f441724ccd01402f24" type="#_x0000_t75" style="height:12.4pt;width:26.35pt;" o:ole="t" filled="f" o:preferrelative="t" stroked="f" coordsize="21600,21600">
            <v:path/>
            <v:fill on="f" focussize="0,0"/>
            <v:stroke on="f" joinstyle="miter"/>
            <v:imagedata r:id="rId13" o:title="eqId0d0957a12403c1f441724ccd01402f2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9" o:spt="75" alt="eqId931f5463d1ad7c654dff5a6e0721a691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15" o:title="eqId931f5463d1ad7c654dff5a6e0721a69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．下列各式的运算结果为纯虚数的是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(1+i)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i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(1-i)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i(1+i)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i(1+i)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．复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0" o:spt="75" alt="eqId6c766c135a54c7ce3621180ce37d2dcd" type="#_x0000_t75" style="height:26.85pt;width:36pt;" o:ole="t" filled="f" o:preferrelative="t" stroked="f" coordsize="21600,21600">
            <v:path/>
            <v:fill on="f" focussize="0,0"/>
            <v:stroke on="f" joinstyle="miter"/>
            <v:imagedata r:id="rId17" o:title="eqId6c766c135a54c7ce3621180ce37d2dc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1" o:spt="75" alt="eqId882bff376e1d71865bd23b747ef78a66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19" o:title="eqId882bff376e1d71865bd23b747ef78a6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cs="Times New Roman"/>
          <w:ker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-1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1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-2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2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sz w:val="21"/>
          <w:szCs w:val="21"/>
        </w:rPr>
        <w:t>．已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2" o:spt="75" alt="eqIdcf0680aa3295d118284d16922ac38825" type="#_x0000_t75" style="height:27.35pt;width:52.75pt;" o:ole="t" filled="f" o:preferrelative="t" stroked="f" coordsize="21600,21600">
            <v:path/>
            <v:fill on="f" focussize="0,0"/>
            <v:stroke on="f" joinstyle="miter"/>
            <v:imagedata r:id="rId21" o:title="eqIdcf0680aa3295d118284d16922ac3882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其中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3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3" o:title="eqId294f5ba74cdf695fc9a8a8e52f42132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实数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5" o:spt="75" alt="eqId579743813856e2a9183f5ec6eaaefbb2" type="#_x0000_t75" style="height:11.45pt;width:6.15pt;" o:ole="t" filled="f" o:preferrelative="t" stroked="f" coordsize="21600,21600">
            <v:path/>
            <v:fill on="f" focussize="0,0"/>
            <v:stroke on="f" joinstyle="miter"/>
            <v:imagedata r:id="rId27" o:title="eqId579743813856e2a9183f5ec6eaaefbb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虚数单位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6" o:spt="75" alt="eqIda20e5501dd8349074e28bfdd5581016d" type="#_x0000_t75" style="height:12.15pt;width:37.8pt;" o:ole="t" filled="f" o:preferrelative="t" stroked="f" coordsize="21600,21600">
            <v:path/>
            <v:fill on="f" focussize="0,0"/>
            <v:stroke on="f" joinstyle="miter"/>
            <v:imagedata r:id="rId29" o:title="eqIda20e5501dd8349074e28bfdd5581016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cs="Times New Roman"/>
          <w:ker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7" o:spt="75" alt="eqIdf25fa01e5154feedca2ebb1922087af7" type="#_x0000_t75" style="height:11.5pt;width:21.05pt;" o:ole="t" filled="f" o:preferrelative="t" stroked="f" coordsize="21600,21600">
            <v:path/>
            <v:fill on="f" focussize="0,0"/>
            <v:stroke on="f" joinstyle="miter"/>
            <v:imagedata r:id="rId31" o:title="eqIdf25fa01e5154feedca2ebb1922087af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8" o:spt="75" alt="eqId04d5b6961d389ceb77f9c429e920ee87" type="#_x0000_t75" style="height:11.45pt;width:20.2pt;" o:ole="t" filled="f" o:preferrelative="t" stroked="f" coordsize="21600,21600">
            <v:path/>
            <v:fill on="f" focussize="0,0"/>
            <v:stroke on="f" joinstyle="miter"/>
            <v:imagedata r:id="rId33" o:title="eqId04d5b6961d389ceb77f9c429e920ee8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9" o:spt="75" alt="eqIde372c077c505fa77ae0bc9462b7f5c61" type="#_x0000_t75" style="height:10.9pt;width:25.5pt;" o:ole="t" filled="f" o:preferrelative="t" stroked="f" coordsize="21600,21600">
            <v:path/>
            <v:fill on="f" focussize="0,0"/>
            <v:stroke on="f" joinstyle="miter"/>
            <v:imagedata r:id="rId35" o:title="eqIde372c077c505fa77ae0bc9462b7f5c6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0" o:spt="75" alt="eqIdf060b7bbc3e59c1ba5a97da6aa27f9a3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37" o:title="eqIdf060b7bbc3e59c1ba5a97da6aa27f9a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cs="Times New Roman"/>
          <w:sz w:val="21"/>
          <w:szCs w:val="21"/>
        </w:rPr>
        <w:t>．设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是实数，且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1" o:spt="75" alt="eqIdf3f439d47cfc83ffa75cef2904bcd877" type="#_x0000_t75" style="height:27.25pt;width:46.6pt;" o:ole="t" filled="f" o:preferrelative="t" stroked="f" coordsize="21600,21600">
            <v:path/>
            <v:fill on="f" focussize="0,0"/>
            <v:stroke on="f" joinstyle="miter"/>
            <v:imagedata r:id="rId39" o:title="eqIdf3f439d47cfc83ffa75cef2904bcd87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实数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2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41" o:title="eqId380bbacf854e30e2e747fc286d2b999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3" o:title="eqIdf89eef3148f2d4d09379767b4af6913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1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4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5" o:title="eqIda4b8503f4706b8321e4e79a87eadea8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2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cs="Times New Roman"/>
          <w:sz w:val="21"/>
          <w:szCs w:val="21"/>
        </w:rPr>
        <w:t>．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多选</w:t>
      </w:r>
      <w:r>
        <w:rPr>
          <w:rFonts w:hint="default" w:ascii="Times New Roman" w:hAnsi="Times New Roman" w:cs="Times New Roman"/>
          <w:sz w:val="21"/>
          <w:szCs w:val="21"/>
        </w:rPr>
        <w:t>）已知复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5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47" o:title="eqIde81e59019989b7dc2fb59b037ef6e01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满足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6" o:spt="75" alt="eqIda0b0906612889ee0d9ecf26ee93e5343" type="#_x0000_t75" style="height:17.4pt;width:65.95pt;" o:ole="t" filled="f" o:preferrelative="t" stroked="f" coordsize="21600,21600">
            <v:path/>
            <v:fill on="f" focussize="0,0"/>
            <v:stroke on="f" joinstyle="miter"/>
            <v:imagedata r:id="rId49" o:title="eqIda0b0906612889ee0d9ecf26ee93e534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7" o:spt="75" alt="eqId3a7035cd4adda5d72a9fc9f9fda75995" type="#_x0000_t75" style="height:11.55pt;width:6.15pt;" o:ole="t" filled="f" o:preferrelative="t" stroked="f" coordsize="21600,21600">
            <v:path/>
            <v:fill on="f" focussize="0,0"/>
            <v:stroke on="f" joinstyle="miter"/>
            <v:imagedata r:id="rId51" o:title="eqId3a7035cd4adda5d72a9fc9f9fda7599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虚数单位)，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则</w:t>
      </w:r>
      <w:r>
        <w:rPr>
          <w:rFonts w:hint="default" w:ascii="Times New Roman" w:hAnsi="Times New Roman" w:cs="Times New Roman"/>
          <w:sz w:val="21"/>
          <w:szCs w:val="21"/>
        </w:rPr>
        <w:t>以下命题正确的是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8" o:spt="75" alt="eqId7f32c241a1b97713333e7e8f0962503f" type="#_x0000_t75" style="height:20pt;width:38.7pt;" o:ole="t" filled="f" o:preferrelative="t" stroked="f" coordsize="21600,21600">
            <v:path/>
            <v:fill on="f" focussize="0,0"/>
            <v:stroke on="f" joinstyle="miter"/>
            <v:imagedata r:id="rId53" o:title="eqId7f32c241a1b97713333e7e8f0962503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9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47" o:title="eqIde81e59019989b7dc2fb59b037ef6e01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虚部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0" o:spt="75" alt="eqId0903c99c792c88caf2d82c0bba47c6db" type="#_x0000_t75" style="height:10.9pt;width:12.3pt;" o:ole="t" filled="f" o:preferrelative="t" stroked="f" coordsize="21600,21600">
            <v:path/>
            <v:fill on="f" focussize="0,0"/>
            <v:stroke on="f" joinstyle="miter"/>
            <v:imagedata r:id="rId56" o:title="eqId0903c99c792c88caf2d82c0bba47c6d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复平面上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1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47" o:title="eqIde81e59019989b7dc2fb59b037ef6e01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对应的点在第四象限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2" o:spt="75" alt="eqId609a46cb14a4aaaa1e608b366c12e519" type="#_x0000_t75" style="height:21.4pt;width:27.25pt;" o:ole="t" filled="f" o:preferrelative="t" stroked="f" coordsize="21600,21600">
            <v:path/>
            <v:fill on="f" focussize="0,0"/>
            <v:stroke on="f" joinstyle="miter"/>
            <v:imagedata r:id="rId59" o:title="eqId609a46cb14a4aaaa1e608b366c12e51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sz w:val="21"/>
          <w:szCs w:val="21"/>
        </w:rPr>
        <w:t>．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3" o:spt="75" alt="eqIded638ffcb0e3f2fc70681ae53f3cf525" type="#_x0000_t75" style="height:17.7pt;width:103.75pt;" o:ole="t" filled="f" o:preferrelative="t" stroked="f" coordsize="21600,21600">
            <v:path/>
            <v:fill on="f" focussize="0,0"/>
            <v:stroke on="f" joinstyle="miter"/>
            <v:imagedata r:id="rId61" o:title="eqIded638ffcb0e3f2fc70681ae53f3cf52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4" o:spt="75" alt="eqId4ec0618ae3a4fde6d6220010af229b9a" type="#_x0000_t75" style="height:10pt;width:16.65pt;" o:ole="t" filled="f" o:preferrelative="t" stroked="f" coordsize="21600,21600">
            <v:path/>
            <v:fill on="f" focussize="0,0"/>
            <v:stroke on="f" joinstyle="miter"/>
            <v:imagedata r:id="rId63" o:title="eqId4ec0618ae3a4fde6d6220010af229b9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_______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cs="Times New Roman"/>
          <w:sz w:val="21"/>
          <w:szCs w:val="21"/>
        </w:rPr>
        <w:t>．已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5" o:spt="75" alt="eqIde1e69392d21261afd8e5e5f096634669" type="#_x0000_t75" style="height:11.85pt;width:26.35pt;" o:ole="t" filled="f" o:preferrelative="t" stroked="f" coordsize="21600,21600">
            <v:path/>
            <v:fill on="f" focussize="0,0"/>
            <v:stroke on="f" joinstyle="miter"/>
            <v:imagedata r:id="rId65" o:title="eqIde1e69392d21261afd8e5e5f09663466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6" o:spt="75" alt="eqId2c05b9832b09731a574d4a4adf7448de" type="#_x0000_t75" style="height:11.55pt;width:6.15pt;" o:ole="t" filled="f" o:preferrelative="t" stroked="f" coordsize="21600,21600">
            <v:path/>
            <v:fill on="f" focussize="0,0"/>
            <v:stroke on="f" joinstyle="miter"/>
            <v:imagedata r:id="rId67" o:title="eqId2c05b9832b09731a574d4a4adf7448d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为虚数单位，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7" o:spt="75" alt="eqIdc00e91aad717ff65772f4ffbbd448919" type="#_x0000_t75" style="height:27.6pt;width:23.7pt;" o:ole="t" filled="f" o:preferrelative="t" stroked="f" coordsize="21600,21600">
            <v:path/>
            <v:fill on="f" focussize="0,0"/>
            <v:stroke on="f" joinstyle="miter"/>
            <v:imagedata r:id="rId69" o:title="eqIdc00e91aad717ff65772f4ffbbd44891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为实数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8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71" o:title="eqId0a6936d370d6a238a608ca56f87198d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为__________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cs="Times New Roman"/>
          <w:sz w:val="21"/>
          <w:szCs w:val="21"/>
        </w:rPr>
        <w:t>．已知：复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9" o:spt="75" alt="eqIdbdf091b686b772d0bdec362c4399a079" type="#_x0000_t75" style="height:27.45pt;width:73.8pt;" o:ole="t" filled="f" o:preferrelative="t" stroked="f" coordsize="21600,21600">
            <v:path/>
            <v:fill on="f" focussize="0,0"/>
            <v:stroke on="f" joinstyle="miter"/>
            <v:imagedata r:id="rId73" o:title="eqIdbdf091b686b772d0bdec362c4399a07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其中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0" o:spt="75" alt="eqId3a7035cd4adda5d72a9fc9f9fda75995" type="#_x0000_t75" style="height:11.55pt;width:6.15pt;" o:ole="t" filled="f" o:preferrelative="t" stroked="f" coordsize="21600,21600">
            <v:path/>
            <v:fill on="f" focussize="0,0"/>
            <v:stroke on="f" joinstyle="miter"/>
            <v:imagedata r:id="rId51" o:title="eqId3a7035cd4adda5d72a9fc9f9fda7599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为虚数单位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1)求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1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47" o:title="eqIde81e59019989b7dc2fb59b037ef6e01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及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2" o:spt="75" alt="eqIdde971553ea8a66d7849b138a4a0625c5" type="#_x0000_t75" style="height:17.35pt;width:11.4pt;" o:ole="t" filled="f" o:preferrelative="t" stroked="f" coordsize="21600,21600">
            <v:path/>
            <v:fill on="f" focussize="0,0"/>
            <v:stroke on="f" joinstyle="miter"/>
            <v:imagedata r:id="rId77" o:title="eqIdde971553ea8a66d7849b138a4a0625c5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2)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3" o:spt="75" alt="eqId60b71e4f9e14a08993289877c73b9b0f" type="#_x0000_t75" style="height:13.8pt;width:80.9pt;" o:ole="t" filled="f" o:preferrelative="t" stroked="f" coordsize="21600,21600">
            <v:path/>
            <v:fill on="f" focussize="0,0"/>
            <v:stroke on="f" joinstyle="miter"/>
            <v:imagedata r:id="rId79" o:title="eqId60b71e4f9e14a08993289877c73b9b0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求实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4" o:spt="75" alt="eqId632244ea6931507f8656e1cc3437d392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81" o:title="eqId632244ea6931507f8656e1cc3437d39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．</w:t>
      </w:r>
    </w:p>
    <w:p>
      <w:pPr>
        <w:shd w:val="clear" w:color="auto" w:fill="FFFFFF"/>
        <w:spacing w:line="360" w:lineRule="auto"/>
        <w:ind w:firstLine="3360" w:firstLineChars="1600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ind w:firstLine="3360" w:firstLineChars="1600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</w:pPr>
    </w:p>
    <w:p>
      <w:pPr>
        <w:pStyle w:val="2"/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</w:pPr>
    </w:p>
    <w:p>
      <w:pPr>
        <w:pStyle w:val="2"/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ind w:firstLine="3360" w:firstLineChars="1600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ind w:firstLine="3360" w:firstLineChars="1600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能力提升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cs="Times New Roman"/>
          <w:sz w:val="21"/>
          <w:szCs w:val="21"/>
        </w:rPr>
        <w:t>．已知复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5" o:spt="75" alt="eqIde81e59019989b7dc2fb59b037ef6e010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47" o:title="eqIde81e59019989b7dc2fb59b037ef6e01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关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84" o:title="eqId81dea63b8ce3e51adf66cf7b9982a24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7" o:spt="75" alt="eqId8646eaa05bfde39d27813c301a076420" type="#_x0000_t75" style="height:14.2pt;width:56.3pt;" o:ole="t" filled="f" o:preferrelative="t" stroked="f" coordsize="21600,21600">
            <v:path/>
            <v:fill on="f" focussize="0,0"/>
            <v:stroke on="f" joinstyle="miter"/>
            <v:imagedata r:id="rId86" o:title="eqId8646eaa05bfde39d27813c301a07642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根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8" o:spt="75" alt="eqIdc7e0aeeb125cfb42e33094594d4381f5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88" o:title="eqIdc7e0aeeb125cfb42e33094594d4381f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1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9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90" o:title="eqIdcf298f00799cbf34b4db26f5f63af92f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0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2" o:title="eqIda7ffe8515ff6183c1c7775dc6f94bdb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2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多选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>已知复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1" o:spt="75" alt="eqId361ab65203c5e25dee7be10494c06194" type="#_x0000_t75" style="height:27.7pt;width:42.2pt;" o:ole="t" filled="f" o:preferrelative="t" stroked="f" coordsize="21600,21600">
            <v:path/>
            <v:fill on="f" focussize="0,0"/>
            <v:stroke on="f" joinstyle="miter"/>
            <v:imagedata r:id="rId94" o:title="eqId361ab65203c5e25dee7be10494c0619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其中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z</w:t>
      </w:r>
      <w:r>
        <w:rPr>
          <w:rFonts w:hint="default" w:ascii="Times New Roman" w:hAnsi="Times New Roman" w:cs="Times New Roman"/>
          <w:sz w:val="21"/>
          <w:szCs w:val="21"/>
        </w:rPr>
        <w:t>为虚数，则下列结论中正确的是（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当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2" o:spt="75" alt="eqIdd971e248bd035650f7fc77adaea2ba1f" type="#_x0000_t75" style="height:11.2pt;width:34.2pt;" o:ole="t" filled="f" o:preferrelative="t" stroked="f" coordsize="21600,21600">
            <v:path/>
            <v:fill on="f" focussize="0,0"/>
            <v:stroke on="f" joinstyle="miter"/>
            <v:imagedata r:id="rId96" o:title="eqIdd971e248bd035650f7fc77adaea2ba1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时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3" o:spt="75" alt="eqId074c228ffc7b1e306f8410afe7bc4b5c" type="#_x0000_t75" style="height:9.95pt;width:10.55pt;" o:ole="t" filled="f" o:preferrelative="t" stroked="f" coordsize="21600,21600">
            <v:path/>
            <v:fill on="f" focussize="0,0"/>
            <v:stroke on="f" joinstyle="miter"/>
            <v:imagedata r:id="rId98" o:title="eqId074c228ffc7b1e306f8410afe7bc4b5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虚部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4" o:spt="75" alt="eqIdacbc6a613224461ade69362d46550474" type="#_x0000_t75" style="height:10.7pt;width:12.2pt;" o:ole="t" filled="f" o:preferrelative="t" stroked="f" coordsize="21600,21600">
            <v:path/>
            <v:fill on="f" focussize="0,0"/>
            <v:stroke on="f" joinstyle="miter"/>
            <v:imagedata r:id="rId100" o:title="eqIdacbc6a613224461ade69362d465504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当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5" o:spt="75" alt="eqIdd971e248bd035650f7fc77adaea2ba1f" type="#_x0000_t75" style="height:11.2pt;width:34.2pt;" o:ole="t" filled="f" o:preferrelative="t" stroked="f" coordsize="21600,21600">
            <v:path/>
            <v:fill on="f" focussize="0,0"/>
            <v:stroke on="f" joinstyle="miter"/>
            <v:imagedata r:id="rId96" o:title="eqIdd971e248bd035650f7fc77adaea2ba1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时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6" o:spt="75" alt="eqId5747a162b2e597ff4907850aefac8a91" type="#_x0000_t75" style="height:16.65pt;width:43.1pt;" o:ole="t" filled="f" o:preferrelative="t" stroked="f" coordsize="21600,21600">
            <v:path/>
            <v:fill on="f" focussize="0,0"/>
            <v:stroke on="f" joinstyle="miter"/>
            <v:imagedata r:id="rId103" o:title="eqId5747a162b2e597ff4907850aefac8a9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当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7" o:spt="75" alt="eqIdd971e248bd035650f7fc77adaea2ba1f" type="#_x0000_t75" style="height:11.2pt;width:34.2pt;" o:ole="t" filled="f" o:preferrelative="t" stroked="f" coordsize="21600,21600">
            <v:path/>
            <v:fill on="f" focussize="0,0"/>
            <v:stroke on="f" joinstyle="miter"/>
            <v:imagedata r:id="rId96" o:title="eqIdd971e248bd035650f7fc77adaea2ba1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时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8" o:spt="75" alt="eqIddf69ef55c8b73de8acc79335af708d17" type="#_x0000_t75" style="height:12.35pt;width:37.8pt;" o:ole="t" filled="f" o:preferrelative="t" stroked="f" coordsize="21600,21600">
            <v:path/>
            <v:fill on="f" focussize="0,0"/>
            <v:stroke on="f" joinstyle="miter"/>
            <v:imagedata r:id="rId106" o:title="eqIddf69ef55c8b73de8acc79335af708d1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当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9" o:spt="75" alt="eqId0290fca32c50236b98a721107591db7f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08" o:title="eqId0290fca32c50236b98a721107591db7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时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0" o:spt="75" alt="eqIdf08ed3cc99b22adecc0f657134d46ecf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110" o:title="eqIdf08ed3cc99b22adecc0f657134d46ec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2</w:t>
      </w:r>
      <w:r>
        <w:rPr>
          <w:rFonts w:hint="default" w:ascii="Times New Roman" w:hAnsi="Times New Roman" w:cs="Times New Roman"/>
          <w:sz w:val="21"/>
          <w:szCs w:val="21"/>
        </w:rPr>
        <w:t>．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多选</w:t>
      </w:r>
      <w:r>
        <w:rPr>
          <w:rFonts w:hint="default" w:ascii="Times New Roman" w:hAnsi="Times New Roman" w:cs="Times New Roman"/>
          <w:sz w:val="21"/>
          <w:szCs w:val="21"/>
        </w:rPr>
        <w:t>）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1" o:spt="75" alt="eqId6bbfe5907b5e2027c33894f1a2dce282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12" o:title="eqId6bbfe5907b5e2027c33894f1a2dce28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关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84" o:title="eqId81dea63b8ce3e51adf66cf7b9982a24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3" o:spt="75" alt="eqIdab07ff1f324c5972be3448bf484e1e3d" type="#_x0000_t75" style="height:17.6pt;width:104.7pt;" o:ole="t" filled="f" o:preferrelative="t" stroked="f" coordsize="21600,21600">
            <v:path/>
            <v:fill on="f" focussize="0,0"/>
            <v:stroke on="f" joinstyle="miter"/>
            <v:imagedata r:id="rId115" o:title="eqIdab07ff1f324c5972be3448bf484e1e3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一个复数根，则（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4" o:spt="75" alt="eqId921e568c0812326a8aaf8f27cf7f1e4e" type="#_x0000_t75" style="height:12.5pt;width:70.35pt;" o:ole="t" filled="f" o:preferrelative="t" stroked="f" coordsize="21600,21600">
            <v:path/>
            <v:fill on="f" focussize="0,0"/>
            <v:stroke on="f" joinstyle="miter"/>
            <v:imagedata r:id="rId117" o:title="eqId921e568c0812326a8aaf8f27cf7f1e4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5" o:spt="75" alt="eqId6d26410817665fab859fbae1abb8d61b" type="#_x0000_t75" style="height:19.1pt;width:77.4pt;" o:ole="t" filled="f" o:preferrelative="t" stroked="f" coordsize="21600,21600">
            <v:path/>
            <v:fill on="f" focussize="0,0"/>
            <v:stroke on="f" joinstyle="miter"/>
            <v:imagedata r:id="rId119" o:title="eqId6d26410817665fab859fbae1abb8d61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6" o:spt="75" alt="eqId6f9f59c2f5cc2da06fa53faee11e197f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21" o:title="eqId6f9f59c2f5cc2da06fa53faee11e197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共轭复数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7" o:spt="75" alt="eqId7d84d276f85616c2ac196b8f225f1c57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23" o:title="eqId7d84d276f85616c2ac196b8f225f1c5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关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84" o:title="eqId81dea63b8ce3e51adf66cf7b9982a24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89" o:spt="75" alt="eqIdab07ff1f324c5972be3448bf484e1e3d" type="#_x0000_t75" style="height:17.6pt;width:104.7pt;" o:ole="t" filled="f" o:preferrelative="t" stroked="f" coordsize="21600,21600">
            <v:path/>
            <v:fill on="f" focussize="0,0"/>
            <v:stroke on="f" joinstyle="miter"/>
            <v:imagedata r:id="rId115" o:title="eqIdab07ff1f324c5972be3448bf484e1e3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另一个复数根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0" o:spt="75" alt="eqIdca95ed943606fd4368b56268f6f482e7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127" o:title="eqIdca95ed943606fd4368b56268f6f482e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3</w:t>
      </w:r>
      <w:r>
        <w:rPr>
          <w:rFonts w:hint="default" w:ascii="Times New Roman" w:hAnsi="Times New Roman" w:cs="Times New Roman"/>
          <w:sz w:val="21"/>
          <w:szCs w:val="21"/>
        </w:rPr>
        <w:t>．已知复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1" o:spt="75" alt="eqId29ac3274bd869edafbabe094c5c14c38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29" o:title="eqId29ac3274bd869edafbabe094c5c14c3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为虚数单位）是关于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cs="Times New Roman"/>
          <w:sz w:val="21"/>
          <w:szCs w:val="21"/>
        </w:rPr>
        <w:t>的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2" o:spt="75" alt="eqId783a7b78d895784b4af75b962bd40f07" type="#_x0000_t75" style="height:15.8pt;width:65.1pt;" o:ole="t" filled="f" o:preferrelative="t" stroked="f" coordsize="21600,21600">
            <v:path/>
            <v:fill on="f" focussize="0,0"/>
            <v:stroke on="f" joinstyle="miter"/>
            <v:imagedata r:id="rId131" o:title="eqId783a7b78d895784b4af75b962bd40f0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其中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3" o:spt="75" alt="eqId0d6024fd3d71da587d8df3a0c28e7840" type="#_x0000_t75" style="height:14.25pt;width:36.9pt;" o:ole="t" filled="f" o:preferrelative="t" stroked="f" coordsize="21600,21600">
            <v:path/>
            <v:fill on="f" focussize="0,0"/>
            <v:stroke on="f" joinstyle="miter"/>
            <v:imagedata r:id="rId133" o:title="eqId0d6024fd3d71da587d8df3a0c28e784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）的一个根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4" o:spt="75" alt="eqIdff6d838c156e98b50813db582fcf7aac" type="#_x0000_t75" style="height:12.15pt;width:33.35pt;" o:ole="t" filled="f" o:preferrelative="t" stroked="f" coordsize="21600,21600">
            <v:path/>
            <v:fill on="f" focussize="0,0"/>
            <v:stroke on="f" joinstyle="miter"/>
            <v:imagedata r:id="rId135" o:title="eqIdff6d838c156e98b50813db582fcf7aa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________ 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4</w:t>
      </w:r>
      <w:r>
        <w:rPr>
          <w:rFonts w:hint="default" w:ascii="Times New Roman" w:hAnsi="Times New Roman" w:cs="Times New Roman"/>
          <w:sz w:val="21"/>
          <w:szCs w:val="21"/>
        </w:rPr>
        <w:t>．已知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z</w:t>
      </w:r>
      <w:r>
        <w:rPr>
          <w:rFonts w:hint="default" w:ascii="Times New Roman" w:hAnsi="Times New Roman" w:cs="Times New Roman"/>
          <w:sz w:val="21"/>
          <w:szCs w:val="21"/>
        </w:rPr>
        <w:t>是复数,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5" o:spt="75" alt="eqId0cd88c04fd28df4e330a0d104be9e03d" type="#_x0000_t75" style="height:27.1pt;width:51pt;" o:ole="t" filled="f" o:preferrelative="t" stroked="f" coordsize="21600,21600">
            <v:path/>
            <v:fill on="f" focussize="0,0"/>
            <v:stroke on="f" joinstyle="miter"/>
            <v:imagedata r:id="rId137" o:title="eqId0cd88c04fd28df4e330a0d104be9e03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均为实数（i为虚数单位）,且复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6" o:spt="75" alt="eqId33071f35da5a319581f89355f68149bb" type="#_x0000_t75" style="height:15pt;width:33.35pt;" o:ole="t" filled="f" o:preferrelative="t" stroked="f" coordsize="21600,21600">
            <v:path/>
            <v:fill on="f" focussize="0,0"/>
            <v:stroke on="f" joinstyle="miter"/>
            <v:imagedata r:id="rId139" o:title="eqId33071f35da5a319581f89355f68149b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在复平面上对应的点在第一象限,则实数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的取值范围是__________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5</w:t>
      </w:r>
      <w:r>
        <w:rPr>
          <w:rFonts w:hint="default" w:ascii="Times New Roman" w:hAnsi="Times New Roman" w:cs="Times New Roman"/>
          <w:sz w:val="21"/>
          <w:szCs w:val="21"/>
        </w:rPr>
        <w:t>．已知复数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z</w:t>
      </w:r>
      <w:r>
        <w:rPr>
          <w:rFonts w:hint="default" w:ascii="Times New Roman" w:hAnsi="Times New Roman" w:cs="Times New Roman"/>
          <w:sz w:val="21"/>
          <w:szCs w:val="21"/>
        </w:rPr>
        <w:t>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7" o:spt="75" alt="eqId0c39282c49d674af932e268722cd02e5" type="#_x0000_t75" style="height:19.5pt;width:52.75pt;" o:ole="t" filled="f" o:preferrelative="t" stroked="f" coordsize="21600,21600">
            <v:path/>
            <v:fill on="f" focussize="0,0"/>
            <v:stroke on="f" joinstyle="miter"/>
            <v:imagedata r:id="rId141" o:title="eqId0c39282c49d674af932e268722cd02e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均为纯虚数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>求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z</w:t>
      </w:r>
      <w:r>
        <w:rPr>
          <w:rFonts w:hint="default" w:ascii="Times New Roman" w:hAnsi="Times New Roman" w:cs="Times New Roman"/>
          <w:sz w:val="21"/>
          <w:szCs w:val="21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>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8" o:spt="75" alt="eqId1bc9207fbba253884cf2ff7e93c9ed57" type="#_x0000_t75" style="height:11.2pt;width:21.05pt;" o:ole="t" filled="f" o:preferrelative="t" stroked="f" coordsize="21600,21600">
            <v:path/>
            <v:fill on="f" focussize="0,0"/>
            <v:stroke on="f" joinstyle="miter"/>
            <v:imagedata r:id="rId143" o:title="eqId1bc9207fbba253884cf2ff7e93c9ed5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关于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cs="Times New Roman"/>
          <w:sz w:val="21"/>
          <w:szCs w:val="21"/>
        </w:rPr>
        <w:t>的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99" o:spt="75" alt="eqId8a0342195c134d540f32c6e192465636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145" o:title="eqId8a0342195c134d540f32c6e19246563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一个根，求实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0" o:spt="75" alt="eqId0cd5371a6f0f82c65dd22f75f8b807c1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147" o:title="eqId0cd5371a6f0f82c65dd22f75f8b807c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．</w:t>
      </w:r>
    </w:p>
    <w:p>
      <w:pPr>
        <w:pStyle w:val="2"/>
        <w:rPr>
          <w:rFonts w:hint="default" w:ascii="Times New Roman" w:hAnsi="Times New Roman" w:cs="Times New Roman"/>
          <w:sz w:val="21"/>
          <w:szCs w:val="21"/>
        </w:rPr>
      </w:pPr>
    </w:p>
    <w:p>
      <w:pPr>
        <w:pStyle w:val="2"/>
        <w:rPr>
          <w:rFonts w:hint="default" w:ascii="Times New Roman" w:hAnsi="Times New Roman" w:cs="Times New Roman"/>
          <w:sz w:val="21"/>
          <w:szCs w:val="21"/>
        </w:rPr>
      </w:pPr>
    </w:p>
    <w:p>
      <w:pPr>
        <w:pStyle w:val="2"/>
        <w:rPr>
          <w:rFonts w:hint="default" w:ascii="Times New Roman" w:hAnsi="Times New Roman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6</w:t>
      </w:r>
      <w:r>
        <w:rPr>
          <w:rFonts w:hint="default" w:ascii="Times New Roman" w:hAnsi="Times New Roman" w:cs="Times New Roman"/>
          <w:sz w:val="21"/>
          <w:szCs w:val="21"/>
        </w:rPr>
        <w:t>．已知复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1" o:spt="75" alt="eqId90d860cb86e1467ac24010aecfc7a425" type="#_x0000_t75" style="height:15.8pt;width:22.8pt;" o:ole="t" filled="f" o:preferrelative="t" stroked="f" coordsize="21600,21600">
            <v:path/>
            <v:fill on="f" focussize="0,0"/>
            <v:stroke on="f" joinstyle="miter"/>
            <v:imagedata r:id="rId149" o:title="eqId90d860cb86e1467ac24010aecfc7a42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2" o:spt="75" alt="eqIddfd94ededc533b2bd356576d94e1ea6a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151" o:title="eqIddfd94ededc533b2bd356576d94e1ea6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解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>求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3" o:spt="75" alt="eqId60e487d5357e01ee9df8526cd0f37a8b" type="#_x0000_t75" style="height:29.3pt;width:33.4pt;" o:ole="t" filled="f" o:preferrelative="t" stroked="f" coordsize="21600,21600">
            <v:path/>
            <v:fill on="f" focussize="0,0"/>
            <v:stroke on="f" joinstyle="miter"/>
            <v:imagedata r:id="rId153" o:title="eqId60e487d5357e01ee9df8526cd0f37a8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>若复平面内表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4" o:spt="75" alt="eqIdaf68f652b4c13657ffddf3c9e7eb262b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155" o:title="eqIdaf68f652b4c13657ffddf3c9e7eb262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点在第四象限，且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5" o:spt="75" alt="eqId3893f025b225f22f5fb6f8ea71aa9c3d" type="#_x0000_t75" style="height:17.1pt;width:42.2pt;" o:ole="t" filled="f" o:preferrelative="t" stroked="f" coordsize="21600,21600">
            <v:path/>
            <v:fill on="f" focussize="0,0"/>
            <v:stroke on="f" joinstyle="miter"/>
            <v:imagedata r:id="rId157" o:title="eqId3893f025b225f22f5fb6f8ea71aa9c3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为纯虚数，其中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6" o:spt="75" alt="eqIde1e69392d21261afd8e5e5f096634669" type="#_x0000_t75" style="height:11.85pt;width:26.35pt;" o:ole="t" filled="f" o:preferrelative="t" stroked="f" coordsize="21600,21600">
            <v:path/>
            <v:fill on="f" focussize="0,0"/>
            <v:stroke on="f" joinstyle="miter"/>
            <v:imagedata r:id="rId65" o:title="eqIde1e69392d21261afd8e5e5f09663466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求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107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71" o:title="eqId0a6936d370d6a238a608ca56f87198d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</w:p>
    <w:p>
      <w:pPr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08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10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Y0MjIzMzM4YWE2ZTA4NjBhZmJmZjdkYjhlNDNjZGUifQ=="/>
  </w:docVars>
  <w:rsids>
    <w:rsidRoot w:val="12B50B14"/>
    <w:rsid w:val="12B50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pPr>
      <w:spacing w:after="120"/>
    </w:pPr>
    <w:rPr>
      <w:rFonts w:ascii="Times New Roman" w:hAnsi="Times New Roman"/>
    </w:rPr>
  </w:style>
  <w:style w:type="paragraph" w:customStyle="1" w:styleId="5">
    <w:name w:val="纯文本_0"/>
    <w:basedOn w:val="1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1" Type="http://schemas.openxmlformats.org/officeDocument/2006/relationships/fontTable" Target="fontTable.xml"/><Relationship Id="rId160" Type="http://schemas.openxmlformats.org/officeDocument/2006/relationships/customXml" Target="../customXml/item1.xml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3.bin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6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6.bin"/><Relationship Id="rId125" Type="http://schemas.openxmlformats.org/officeDocument/2006/relationships/oleObject" Target="embeddings/oleObject65.bin"/><Relationship Id="rId124" Type="http://schemas.openxmlformats.org/officeDocument/2006/relationships/oleObject" Target="embeddings/oleObject64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9.bin"/><Relationship Id="rId113" Type="http://schemas.openxmlformats.org/officeDocument/2006/relationships/oleObject" Target="embeddings/oleObject58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0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4.bin"/><Relationship Id="rId104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2.bin"/><Relationship Id="rId101" Type="http://schemas.openxmlformats.org/officeDocument/2006/relationships/oleObject" Target="embeddings/oleObject51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1T12:02:00Z</dcterms:created>
  <dc:creator>tcy</dc:creator>
  <cp:lastModifiedBy>tcy</cp:lastModifiedBy>
  <dcterms:modified xsi:type="dcterms:W3CDTF">2024-02-21T12:03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6440DF65BF924AFBB42FCF8934365A52_11</vt:lpwstr>
  </property>
</Properties>
</file>